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653CF7">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60852">
              <w:rPr>
                <w:rFonts w:ascii="Minion Pro Capt" w:hAnsi="Minion Pro Capt" w:cstheme="minorHAnsi" w:hint="eastAsia"/>
                <w:bCs/>
                <w:sz w:val="16"/>
                <w:szCs w:val="16"/>
                <w:lang w:eastAsia="zh-CN"/>
              </w:rPr>
              <w:t>2</w:t>
            </w:r>
            <w:r w:rsidR="00653CF7">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653CF7" w:rsidRPr="000C38AE">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60852">
              <w:rPr>
                <w:rFonts w:ascii="Minion Pro Capt" w:hAnsi="Minion Pro Capt" w:cstheme="minorHAnsi" w:hint="eastAsia"/>
                <w:sz w:val="16"/>
                <w:szCs w:val="16"/>
                <w:lang w:eastAsia="zh-CN"/>
              </w:rPr>
              <w:t>2</w:t>
            </w:r>
            <w:r w:rsidR="00653CF7">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6F5C2B"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2171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557E5A">
      <w:pPr>
        <w:pStyle w:val="sponsors"/>
        <w:framePr w:w="10205" w:h="261" w:hRule="exact" w:wrap="around" w:vAnchor="page" w:hAnchor="page" w:x="864" w:y="1364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4pt" o:ole="">
            <v:imagedata r:id="rId13" o:title=""/>
          </v:shape>
          <o:OLEObject Type="Embed" ProgID="Word.Picture.8" ShapeID="_x0000_i1027" DrawAspect="Content" ObjectID="_1759921717" r:id="rId14"/>
        </w:object>
      </w:r>
    </w:p>
    <w:p w:rsidR="00360F7D" w:rsidRPr="009D173F" w:rsidRDefault="00360F7D" w:rsidP="00557E5A">
      <w:pPr>
        <w:pStyle w:val="sponsors"/>
        <w:framePr w:w="10205" w:h="261" w:hRule="exact" w:wrap="around" w:vAnchor="page" w:hAnchor="page" w:x="864" w:y="1364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653CF7">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653CF7">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171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653CF7">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653CF7">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653CF7">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6F5C2B" w:rsidP="00653CF7">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653CF7">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653CF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653CF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653CF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653CF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653CF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653CF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653CF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653CF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6F5C2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85769" w:rsidRDefault="00285769">
      <w:r>
        <w:separator/>
      </w:r>
    </w:p>
  </w:endnote>
  <w:endnote w:type="continuationSeparator" w:id="1">
    <w:p w:rsidR="00285769" w:rsidRDefault="0028576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7E5A" w:rsidRDefault="00557E5A" w:rsidP="00557E5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57E5A" w:rsidRPr="001D5E8F" w:rsidTr="00563F40">
      <w:trPr>
        <w:trHeight w:val="340"/>
        <w:jc w:val="center"/>
      </w:trPr>
      <w:tc>
        <w:tcPr>
          <w:tcW w:w="4508" w:type="dxa"/>
          <w:vAlign w:val="center"/>
        </w:tcPr>
        <w:p w:rsidR="00557E5A" w:rsidRPr="00DB4692" w:rsidRDefault="00653CF7" w:rsidP="00557E5A">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557E5A" w:rsidRPr="001D5E8F" w:rsidRDefault="006F5C2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57E5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53CF7" w:rsidRPr="00653CF7">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557E5A" w:rsidRPr="00DB4692" w:rsidRDefault="00557E5A" w:rsidP="00563F40">
          <w:pPr>
            <w:pStyle w:val="a5"/>
            <w:adjustRightInd w:val="0"/>
            <w:jc w:val="right"/>
            <w:rPr>
              <w:rFonts w:asciiTheme="minorHAnsi" w:hAnsiTheme="minorHAnsi" w:cstheme="minorHAnsi"/>
              <w:noProof/>
              <w:color w:val="943634" w:themeColor="accent2" w:themeShade="BF"/>
              <w:lang w:eastAsia="zh-CN"/>
            </w:rPr>
          </w:pPr>
          <w:r w:rsidRPr="00557E5A">
            <w:rPr>
              <w:rFonts w:asciiTheme="minorHAnsi" w:hAnsiTheme="minorHAnsi" w:cstheme="minorHAnsi"/>
              <w:noProof/>
              <w:color w:val="943634" w:themeColor="accent2" w:themeShade="BF"/>
              <w:lang w:eastAsia="zh-CN"/>
            </w:rPr>
            <w:t>Open Journal of Discrete Mathematics</w:t>
          </w:r>
        </w:p>
      </w:tc>
    </w:tr>
  </w:tbl>
  <w:p w:rsidR="00667260" w:rsidRPr="00557E5A" w:rsidRDefault="00667260" w:rsidP="00557E5A">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7E5A" w:rsidRDefault="00557E5A" w:rsidP="00557E5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57E5A" w:rsidRPr="001D5E8F" w:rsidTr="00563F40">
      <w:trPr>
        <w:trHeight w:val="340"/>
        <w:jc w:val="center"/>
      </w:trPr>
      <w:tc>
        <w:tcPr>
          <w:tcW w:w="4508" w:type="dxa"/>
          <w:vAlign w:val="center"/>
        </w:tcPr>
        <w:p w:rsidR="00557E5A" w:rsidRPr="00DB4692" w:rsidRDefault="00653CF7" w:rsidP="00557E5A">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557E5A" w:rsidRPr="001D5E8F" w:rsidRDefault="006F5C2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57E5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53CF7" w:rsidRPr="00653CF7">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557E5A" w:rsidRPr="00DB4692" w:rsidRDefault="00557E5A" w:rsidP="00563F40">
          <w:pPr>
            <w:pStyle w:val="a5"/>
            <w:adjustRightInd w:val="0"/>
            <w:jc w:val="right"/>
            <w:rPr>
              <w:rFonts w:asciiTheme="minorHAnsi" w:hAnsiTheme="minorHAnsi" w:cstheme="minorHAnsi"/>
              <w:noProof/>
              <w:color w:val="943634" w:themeColor="accent2" w:themeShade="BF"/>
              <w:lang w:eastAsia="zh-CN"/>
            </w:rPr>
          </w:pPr>
          <w:r w:rsidRPr="00557E5A">
            <w:rPr>
              <w:rFonts w:asciiTheme="minorHAnsi" w:hAnsiTheme="minorHAnsi" w:cstheme="minorHAnsi"/>
              <w:noProof/>
              <w:color w:val="943634" w:themeColor="accent2" w:themeShade="BF"/>
              <w:lang w:eastAsia="zh-CN"/>
            </w:rPr>
            <w:t>Open Journal of Discrete Mathematics</w:t>
          </w:r>
        </w:p>
      </w:tc>
    </w:tr>
  </w:tbl>
  <w:p w:rsidR="009B4C59" w:rsidRPr="00557E5A" w:rsidRDefault="009B4C59" w:rsidP="00557E5A">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7E5A" w:rsidRDefault="00557E5A" w:rsidP="00557E5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57E5A" w:rsidRPr="001D5E8F" w:rsidTr="00563F40">
      <w:trPr>
        <w:trHeight w:val="340"/>
        <w:jc w:val="center"/>
      </w:trPr>
      <w:tc>
        <w:tcPr>
          <w:tcW w:w="4508" w:type="dxa"/>
          <w:vAlign w:val="center"/>
        </w:tcPr>
        <w:p w:rsidR="00557E5A" w:rsidRPr="00DB4692" w:rsidRDefault="007C2206" w:rsidP="00653CF7">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sidR="00653CF7">
              <w:rPr>
                <w:rStyle w:val="a3"/>
                <w:rFonts w:asciiTheme="minorHAnsi" w:hAnsiTheme="minorHAnsi"/>
                <w:color w:val="943634" w:themeColor="accent2" w:themeShade="BF"/>
                <w:u w:val="none"/>
                <w:lang w:eastAsia="zh-CN"/>
              </w:rPr>
              <w:t>10.4236/***.2024.*****</w:t>
            </w:r>
          </w:hyperlink>
          <w:r w:rsidR="00557E5A" w:rsidRPr="00DB4692">
            <w:rPr>
              <w:rFonts w:asciiTheme="minorHAnsi" w:hAnsiTheme="minorHAnsi" w:cstheme="minorHAnsi"/>
              <w:noProof/>
              <w:color w:val="943634" w:themeColor="accent2" w:themeShade="BF"/>
              <w:lang w:eastAsia="zh-CN"/>
            </w:rPr>
            <w:t xml:space="preserve">  **** **, 20</w:t>
          </w:r>
          <w:r w:rsidR="00437A3F">
            <w:rPr>
              <w:rFonts w:asciiTheme="minorHAnsi" w:hAnsiTheme="minorHAnsi" w:cstheme="minorHAnsi" w:hint="eastAsia"/>
              <w:noProof/>
              <w:color w:val="943634" w:themeColor="accent2" w:themeShade="BF"/>
              <w:lang w:eastAsia="zh-CN"/>
            </w:rPr>
            <w:t>2</w:t>
          </w:r>
          <w:r w:rsidR="00653CF7">
            <w:rPr>
              <w:rFonts w:asciiTheme="minorHAnsi" w:hAnsiTheme="minorHAnsi" w:cstheme="minorHAnsi" w:hint="eastAsia"/>
              <w:noProof/>
              <w:color w:val="943634" w:themeColor="accent2" w:themeShade="BF"/>
              <w:lang w:eastAsia="zh-CN"/>
            </w:rPr>
            <w:t>4</w:t>
          </w:r>
        </w:p>
      </w:tc>
      <w:tc>
        <w:tcPr>
          <w:tcW w:w="630" w:type="dxa"/>
          <w:vAlign w:val="center"/>
        </w:tcPr>
        <w:p w:rsidR="00557E5A" w:rsidRPr="001D5E8F" w:rsidRDefault="006F5C2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57E5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53CF7" w:rsidRPr="00653CF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557E5A" w:rsidRPr="00DB4692" w:rsidRDefault="00557E5A" w:rsidP="00563F40">
          <w:pPr>
            <w:pStyle w:val="a5"/>
            <w:adjustRightInd w:val="0"/>
            <w:jc w:val="right"/>
            <w:rPr>
              <w:rFonts w:asciiTheme="minorHAnsi" w:hAnsiTheme="minorHAnsi" w:cstheme="minorHAnsi"/>
              <w:noProof/>
              <w:color w:val="943634" w:themeColor="accent2" w:themeShade="BF"/>
              <w:lang w:eastAsia="zh-CN"/>
            </w:rPr>
          </w:pPr>
          <w:r w:rsidRPr="00557E5A">
            <w:rPr>
              <w:rFonts w:asciiTheme="minorHAnsi" w:hAnsiTheme="minorHAnsi" w:cstheme="minorHAnsi"/>
              <w:noProof/>
              <w:color w:val="943634" w:themeColor="accent2" w:themeShade="BF"/>
              <w:lang w:eastAsia="zh-CN"/>
            </w:rPr>
            <w:t>Open Journal of Discrete Mathematics</w:t>
          </w:r>
        </w:p>
      </w:tc>
    </w:tr>
  </w:tbl>
  <w:p w:rsidR="00053B08" w:rsidRPr="00557E5A" w:rsidRDefault="00053B08" w:rsidP="00557E5A">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85769" w:rsidRDefault="00285769">
      <w:r>
        <w:separator/>
      </w:r>
    </w:p>
  </w:footnote>
  <w:footnote w:type="continuationSeparator" w:id="1">
    <w:p w:rsidR="00285769" w:rsidRDefault="0028576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6F5C2B" w:rsidP="00653CF7">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6F5C2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6F5C2B" w:rsidP="00653CF7">
    <w:pPr>
      <w:spacing w:afterLines="50"/>
      <w:jc w:val="right"/>
      <w:rPr>
        <w:caps/>
        <w:color w:val="31849B" w:themeColor="accent5" w:themeShade="BF"/>
        <w:sz w:val="18"/>
        <w:szCs w:val="18"/>
        <w:lang w:eastAsia="zh-CN"/>
      </w:rPr>
    </w:pPr>
    <w:r w:rsidRPr="006F5C2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52AF2" w:rsidRPr="00A82563">
      <w:rPr>
        <w:rFonts w:asciiTheme="minorHAnsi" w:hAnsiTheme="minorHAnsi" w:cstheme="minorHAnsi"/>
        <w:b/>
        <w:bCs/>
        <w:iCs/>
        <w:noProof/>
        <w:sz w:val="18"/>
        <w:szCs w:val="18"/>
        <w:lang w:eastAsia="zh-CN"/>
      </w:rPr>
      <w:t>Open Journal of Discrete Mathemat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60852">
      <w:rPr>
        <w:rFonts w:asciiTheme="minorHAnsi" w:hAnsiTheme="minorHAnsi" w:cstheme="minorHAnsi" w:hint="eastAsia"/>
        <w:b/>
        <w:bCs/>
        <w:noProof/>
        <w:color w:val="000000" w:themeColor="text1"/>
        <w:sz w:val="18"/>
        <w:szCs w:val="18"/>
        <w:lang w:eastAsia="zh-CN"/>
      </w:rPr>
      <w:t>2</w:t>
    </w:r>
    <w:r w:rsidR="00653CF7">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6F5C2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560852">
        <w:rPr>
          <w:rStyle w:val="a3"/>
          <w:rFonts w:asciiTheme="minorHAnsi" w:hAnsiTheme="minorHAnsi" w:cstheme="minorHAnsi"/>
          <w:noProof/>
          <w:sz w:val="18"/>
          <w:szCs w:val="18"/>
          <w:lang w:eastAsia="zh-CN"/>
        </w:rPr>
        <w:t>https://www.scirp.org/journal/ojd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52AF2" w:rsidRPr="00952AF2">
      <w:rPr>
        <w:rFonts w:asciiTheme="minorHAnsi" w:hAnsiTheme="minorHAnsi" w:cstheme="minorHAnsi"/>
        <w:noProof/>
        <w:sz w:val="18"/>
        <w:szCs w:val="18"/>
        <w:lang w:eastAsia="zh-CN"/>
      </w:rPr>
      <w:t>2161-764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52AF2" w:rsidRPr="00952AF2">
      <w:rPr>
        <w:rFonts w:asciiTheme="minorHAnsi" w:hAnsiTheme="minorHAnsi" w:cstheme="minorHAnsi"/>
        <w:noProof/>
        <w:sz w:val="18"/>
        <w:szCs w:val="18"/>
        <w:lang w:eastAsia="zh-CN"/>
      </w:rPr>
      <w:t>2161-763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3DBA"/>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160F"/>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628D"/>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9E7"/>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769"/>
    <w:rsid w:val="00285DE3"/>
    <w:rsid w:val="002860FB"/>
    <w:rsid w:val="002861E0"/>
    <w:rsid w:val="0028626B"/>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77E"/>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A3F"/>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3375"/>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57E5A"/>
    <w:rsid w:val="00560410"/>
    <w:rsid w:val="00560852"/>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1C"/>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4397"/>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3CF7"/>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5C2B"/>
    <w:rsid w:val="006F6033"/>
    <w:rsid w:val="006F6626"/>
    <w:rsid w:val="00700249"/>
    <w:rsid w:val="007033EC"/>
    <w:rsid w:val="00703BF2"/>
    <w:rsid w:val="00704537"/>
    <w:rsid w:val="007054D1"/>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A23"/>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206"/>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55D"/>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293E"/>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4DE5"/>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5546"/>
    <w:rsid w:val="00B576DA"/>
    <w:rsid w:val="00B61E24"/>
    <w:rsid w:val="00B61E54"/>
    <w:rsid w:val="00B621ED"/>
    <w:rsid w:val="00B62D24"/>
    <w:rsid w:val="00B63738"/>
    <w:rsid w:val="00B64248"/>
    <w:rsid w:val="00B64DF1"/>
    <w:rsid w:val="00B6526A"/>
    <w:rsid w:val="00B65A86"/>
    <w:rsid w:val="00B66212"/>
    <w:rsid w:val="00B67448"/>
    <w:rsid w:val="00B70430"/>
    <w:rsid w:val="00B7141B"/>
    <w:rsid w:val="00B71666"/>
    <w:rsid w:val="00B72069"/>
    <w:rsid w:val="00B73C93"/>
    <w:rsid w:val="00B73D36"/>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D6E95"/>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38"/>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56D"/>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22A2"/>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63BB"/>
    <w:rsid w:val="00E069E8"/>
    <w:rsid w:val="00E105F5"/>
    <w:rsid w:val="00E123B7"/>
    <w:rsid w:val="00E128CA"/>
    <w:rsid w:val="00E129B9"/>
    <w:rsid w:val="00E1605C"/>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193C"/>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2D24"/>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65CE"/>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d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87A6763-8B4A-4E24-86BF-6AD2F195A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60</cp:revision>
  <cp:lastPrinted>2016-07-13T02:21:00Z</cp:lastPrinted>
  <dcterms:created xsi:type="dcterms:W3CDTF">2016-06-21T00:12:00Z</dcterms:created>
  <dcterms:modified xsi:type="dcterms:W3CDTF">2023-10-27T06:21:00Z</dcterms:modified>
</cp:coreProperties>
</file>